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60" r:id="rId1"/>
  </p:sldMasterIdLst>
  <p:notesMasterIdLst>
    <p:notesMasterId r:id="rId28"/>
  </p:notesMasterIdLst>
  <p:sldIdLst>
    <p:sldId id="256" r:id="rId2"/>
    <p:sldId id="460" r:id="rId3"/>
    <p:sldId id="461" r:id="rId4"/>
    <p:sldId id="458" r:id="rId5"/>
    <p:sldId id="462" r:id="rId6"/>
    <p:sldId id="485" r:id="rId7"/>
    <p:sldId id="493" r:id="rId8"/>
    <p:sldId id="486" r:id="rId9"/>
    <p:sldId id="463" r:id="rId10"/>
    <p:sldId id="465" r:id="rId11"/>
    <p:sldId id="466" r:id="rId12"/>
    <p:sldId id="498" r:id="rId13"/>
    <p:sldId id="467" r:id="rId14"/>
    <p:sldId id="468" r:id="rId15"/>
    <p:sldId id="491" r:id="rId16"/>
    <p:sldId id="497" r:id="rId17"/>
    <p:sldId id="446" r:id="rId18"/>
    <p:sldId id="447" r:id="rId19"/>
    <p:sldId id="448" r:id="rId20"/>
    <p:sldId id="449" r:id="rId21"/>
    <p:sldId id="450" r:id="rId22"/>
    <p:sldId id="451" r:id="rId23"/>
    <p:sldId id="452" r:id="rId24"/>
    <p:sldId id="500" r:id="rId25"/>
    <p:sldId id="501" r:id="rId26"/>
    <p:sldId id="453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00006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86" autoAdjust="0"/>
    <p:restoredTop sz="94434" autoAdjust="0"/>
  </p:normalViewPr>
  <p:slideViewPr>
    <p:cSldViewPr snapToGrid="0">
      <p:cViewPr varScale="1">
        <p:scale>
          <a:sx n="106" d="100"/>
          <a:sy n="106" d="100"/>
        </p:scale>
        <p:origin x="160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944AB0-82E9-443B-80DB-C6FD1C847014}" type="datetimeFigureOut">
              <a:rPr lang="en-IN" smtClean="0"/>
              <a:t>30-08-2019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DFDBA8-DFAA-4C4F-A864-54655AEBECF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03223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Solve tutorial </a:t>
            </a:r>
            <a:r>
              <a:rPr lang="en-IN" dirty="0" err="1"/>
              <a:t>pbm</a:t>
            </a:r>
            <a:r>
              <a:rPr lang="en-IN" dirty="0"/>
              <a:t> he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FDBA8-DFAA-4C4F-A864-54655AEBECFB}" type="slidenum">
              <a:rPr lang="en-IN" smtClean="0"/>
              <a:t>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064427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FDBA8-DFAA-4C4F-A864-54655AEBECFB}" type="slidenum">
              <a:rPr lang="en-IN" smtClean="0"/>
              <a:t>1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427712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Solve tutorial</a:t>
            </a:r>
            <a:r>
              <a:rPr lang="en-IN" baseline="0" dirty="0"/>
              <a:t> </a:t>
            </a:r>
            <a:r>
              <a:rPr lang="en-IN" baseline="0" dirty="0" err="1"/>
              <a:t>pbm</a:t>
            </a:r>
            <a:r>
              <a:rPr lang="en-IN" baseline="0" dirty="0"/>
              <a:t> here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FDBA8-DFAA-4C4F-A864-54655AEBECFB}" type="slidenum">
              <a:rPr lang="en-IN" smtClean="0"/>
              <a:t>2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83433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 dirty="0"/>
              <a:t>Solve tutorial</a:t>
            </a:r>
            <a:r>
              <a:rPr lang="en-IN" baseline="0" dirty="0"/>
              <a:t> </a:t>
            </a:r>
            <a:r>
              <a:rPr lang="en-IN" baseline="0" dirty="0" err="1"/>
              <a:t>pbm</a:t>
            </a:r>
            <a:r>
              <a:rPr lang="en-IN" baseline="0" dirty="0"/>
              <a:t> here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FDBA8-DFAA-4C4F-A864-54655AEBECFB}" type="slidenum">
              <a:rPr lang="en-IN" smtClean="0"/>
              <a:t>2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70341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80CCC4-74F0-4F96-A07F-D1B145D90622}" type="datetime1">
              <a:rPr lang="en-US" smtClean="0"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408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F8A7D-097C-4C61-986E-0EB7821DFE2C}" type="datetime1">
              <a:rPr lang="en-US" smtClean="0"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64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78E6C-3A01-426F-A9BA-51D8683F016D}" type="datetime1">
              <a:rPr lang="en-US" smtClean="0"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263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A7EC8-B311-4807-8E9E-EC2C2434DF3C}" type="datetime1">
              <a:rPr lang="en-US" smtClean="0"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697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93E4F-A21B-4C21-BC9B-299E08AF9BBB}" type="datetime1">
              <a:rPr lang="en-US" smtClean="0"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20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98307-925B-48DC-9E0A-BF801BC72C13}" type="datetime1">
              <a:rPr lang="en-US" smtClean="0"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388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7A30B-BCF1-4A9F-A710-718CFFA88867}" type="datetime1">
              <a:rPr lang="en-US" smtClean="0"/>
              <a:t>8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316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E43C0-39CF-4155-AFED-29A252B1E987}" type="datetime1">
              <a:rPr lang="en-US" smtClean="0"/>
              <a:t>8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545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C072C-771C-45A2-871B-EFECF799FB04}" type="datetime1">
              <a:rPr lang="en-US" smtClean="0"/>
              <a:t>8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987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D3D62-9F5D-4298-8D78-7CE004D9A1DD}" type="datetime1">
              <a:rPr lang="en-US" smtClean="0"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561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E70C3-304A-4AF9-805F-BED6DB9B20F1}" type="datetime1">
              <a:rPr lang="en-US" smtClean="0"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042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8D8B9-F2B3-4796-B5E2-253DC0AB69F1}" type="datetime1">
              <a:rPr lang="en-US" smtClean="0"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A8F5A492-478B-4889-B5A1-6749D84AB54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4196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6D7B8C9-588D-4215-ACFD-2DE727BE12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61549" y="673064"/>
            <a:ext cx="7820891" cy="2438399"/>
          </a:xfrm>
        </p:spPr>
        <p:txBody>
          <a:bodyPr>
            <a:noAutofit/>
          </a:bodyPr>
          <a:lstStyle/>
          <a:p>
            <a:r>
              <a:rPr lang="en-US" sz="4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voting</a:t>
            </a:r>
            <a:r>
              <a:rPr lang="en-US" sz="4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turbation Analysis, Scaling and </a:t>
            </a: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libration</a:t>
            </a:r>
            <a:endParaRPr lang="en-US" sz="4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xmlns="" id="{4ED593A5-25BB-4701-8596-2FBD20E47B1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6292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7548DC9-24E7-444D-86DF-B80A4E38E1A6}"/>
              </a:ext>
            </a:extLst>
          </p:cNvPr>
          <p:cNvSpPr txBox="1"/>
          <p:nvPr/>
        </p:nvSpPr>
        <p:spPr>
          <a:xfrm>
            <a:off x="736255" y="337987"/>
            <a:ext cx="7428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lin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B0EB80D-41C4-414A-9BD7-EBB0365B02C9}"/>
              </a:ext>
            </a:extLst>
          </p:cNvPr>
          <p:cNvSpPr txBox="1"/>
          <p:nvPr/>
        </p:nvSpPr>
        <p:spPr>
          <a:xfrm>
            <a:off x="568736" y="922762"/>
            <a:ext cx="800652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replaced by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ch that,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x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diagonal matrix containing the scale factors!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example problem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comes: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x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ʹx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ere,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example problem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ling operation is equivalent to post-multiplication of the matrix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y a diagonal matrix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aining the scale factors on the diagona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F1CDFA64-11F8-4862-A79B-BA1D4DEF3D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4838" y="1792652"/>
            <a:ext cx="2457178" cy="118308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3299AEC4-80B6-42E3-BAD6-DD8E2970AB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8010" y="3882264"/>
            <a:ext cx="6004520" cy="1057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170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7548DC9-24E7-444D-86DF-B80A4E38E1A6}"/>
              </a:ext>
            </a:extLst>
          </p:cNvPr>
          <p:cNvSpPr txBox="1"/>
          <p:nvPr/>
        </p:nvSpPr>
        <p:spPr>
          <a:xfrm>
            <a:off x="736255" y="337987"/>
            <a:ext cx="7428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lib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1B0EB80D-41C4-414A-9BD7-EBB0365B02C9}"/>
                  </a:ext>
                </a:extLst>
              </p:cNvPr>
              <p:cNvSpPr txBox="1"/>
              <p:nvPr/>
            </p:nvSpPr>
            <p:spPr>
              <a:xfrm>
                <a:off x="568736" y="922762"/>
                <a:ext cx="8006528" cy="5425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ilibration is multiplication of one equation by a constant such that the values of the coefficients become of the same order of magnitude as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oefficients of other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ations.</a:t>
                </a: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operation is equivalent to pre-multiplication by a diagonal matrix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both sides of the equation.</a:t>
                </a: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comes: </a:t>
                </a:r>
                <a:r>
                  <a:rPr lang="en-US" sz="2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A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b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the example problem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003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.45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.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.00002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.0096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.002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.0015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.966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.20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.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003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.45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.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.002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.96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.2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.0015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.966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.20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ilibration operation is equivalent to pre-multiplication of the matrix 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vector 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y a diagonal matrix 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taining the equilibration factors on the diagonal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B0EB80D-41C4-414A-9BD7-EBB0365B02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36" y="922762"/>
                <a:ext cx="8006528" cy="5425973"/>
              </a:xfrm>
              <a:prstGeom prst="rect">
                <a:avLst/>
              </a:prstGeom>
              <a:blipFill rotWithShape="0">
                <a:blip r:embed="rId2"/>
                <a:stretch>
                  <a:fillRect l="-989" t="-899" r="-685" b="-16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889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7548DC9-24E7-444D-86DF-B80A4E38E1A6}"/>
              </a:ext>
            </a:extLst>
          </p:cNvPr>
          <p:cNvSpPr txBox="1"/>
          <p:nvPr/>
        </p:nvSpPr>
        <p:spPr>
          <a:xfrm>
            <a:off x="736255" y="337987"/>
            <a:ext cx="7428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Problem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1B0EB80D-41C4-414A-9BD7-EBB0365B02C9}"/>
                  </a:ext>
                </a:extLst>
              </p:cNvPr>
              <p:cNvSpPr txBox="1"/>
              <p:nvPr/>
            </p:nvSpPr>
            <p:spPr>
              <a:xfrm>
                <a:off x="568736" y="922762"/>
                <a:ext cx="8006528" cy="56981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es the solution exist for complete pivoting?</a:t>
                </a:r>
              </a:p>
              <a:p>
                <a:endParaRPr lang="en-I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I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I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I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I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I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×10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2×</m:t>
                                </m:r>
                                <m:sSup>
                                  <m:sSupPr>
                                    <m:ctrlPr>
                                      <a:rPr lang="en-I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sz="2400" dirty="0"/>
              </a:p>
              <a:p>
                <a:r>
                  <a:rPr lang="en-US" sz="2400" dirty="0"/>
                  <a:t> </a:t>
                </a:r>
                <a:endParaRPr lang="en-IN" sz="2400" dirty="0"/>
              </a:p>
              <a:p>
                <a:pPr marL="457200" indent="-457200">
                  <a:buAutoNum type="alphaLcParenR"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form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lete pivoting and carry out Gaussian elimination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s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ing 3-digit floating-point arithmetic with round-off.  Explain the results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>
                  <a:buAutoNum type="alphaLcParenR"/>
                </a:pPr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Rewrite the set of equations after scaling according to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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10</a:t>
                </a:r>
                <a:r>
                  <a:rPr lang="en-US" sz="24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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ilibration on the resulting equations 1 and 	2.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ve the system with the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e precision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floating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point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erations.</a:t>
                </a:r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B0EB80D-41C4-414A-9BD7-EBB0365B02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36" y="922762"/>
                <a:ext cx="8006528" cy="5698163"/>
              </a:xfrm>
              <a:prstGeom prst="rect">
                <a:avLst/>
              </a:prstGeom>
              <a:blipFill rotWithShape="0">
                <a:blip r:embed="rId2"/>
                <a:stretch>
                  <a:fillRect l="-1142" t="-8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9746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7548DC9-24E7-444D-86DF-B80A4E38E1A6}"/>
              </a:ext>
            </a:extLst>
          </p:cNvPr>
          <p:cNvSpPr txBox="1"/>
          <p:nvPr/>
        </p:nvSpPr>
        <p:spPr>
          <a:xfrm>
            <a:off x="736255" y="337987"/>
            <a:ext cx="7428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voting, Scaling and 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libration (Recap)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B0EB80D-41C4-414A-9BD7-EBB0365B02C9}"/>
              </a:ext>
            </a:extLst>
          </p:cNvPr>
          <p:cNvSpPr txBox="1"/>
          <p:nvPr/>
        </p:nvSpPr>
        <p:spPr>
          <a:xfrm>
            <a:off x="606274" y="1044060"/>
            <a:ext cx="7931452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fore starting the solution algorithm, take a look at the entries in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decide on the scaling and equilibration factors.  Construct matrices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 the set of equation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Sx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ʹ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b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the system of equation </a:t>
            </a:r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ʹx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ʹ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ʹ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ʹ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where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ʹ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S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ʹ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b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: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x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ʹ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Elimination: perform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al pivoti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each step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ll other methods: perform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ll pivoti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fore the start of the algorithm to make the matrix diagonally dominant, as far as practicable!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 steps will guarantee the best possible solution for all well-conditioned and mildly ill-conditioned matrices! 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ever, none of these steps can transform an ill-conditioned matrix to a well-conditioned one.</a:t>
            </a:r>
          </a:p>
        </p:txBody>
      </p:sp>
    </p:spTree>
    <p:extLst>
      <p:ext uri="{BB962C8B-B14F-4D97-AF65-F5344CB8AC3E}">
        <p14:creationId xmlns:p14="http://schemas.microsoft.com/office/powerpoint/2010/main" val="3828098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7548DC9-24E7-444D-86DF-B80A4E38E1A6}"/>
              </a:ext>
            </a:extLst>
          </p:cNvPr>
          <p:cNvSpPr txBox="1"/>
          <p:nvPr/>
        </p:nvSpPr>
        <p:spPr>
          <a:xfrm>
            <a:off x="736255" y="337987"/>
            <a:ext cx="7428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ative Improvement by Direct Method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B0EB80D-41C4-414A-9BD7-EBB0365B02C9}"/>
              </a:ext>
            </a:extLst>
          </p:cNvPr>
          <p:cNvSpPr txBox="1"/>
          <p:nvPr/>
        </p:nvSpPr>
        <p:spPr>
          <a:xfrm>
            <a:off x="1068432" y="1428541"/>
            <a:ext cx="7231440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moderately ill-conditioned matrices an approximate solution 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͂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he set of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s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improved through iterations using direct methods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: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͂  </a:t>
            </a:r>
            <a:endParaRPr lang="en-US" sz="22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gnize: 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͂ 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endParaRPr lang="en-US" sz="22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: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͂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: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͂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l-GR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teration sequence can be repeated until ǁ</a:t>
            </a:r>
            <a:r>
              <a:rPr lang="el-GR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ǁ ≤ 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9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19" b="78283"/>
          <a:stretch/>
        </p:blipFill>
        <p:spPr>
          <a:xfrm>
            <a:off x="4729162" y="195957"/>
            <a:ext cx="4414837" cy="14042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594" b="54419"/>
          <a:stretch/>
        </p:blipFill>
        <p:spPr>
          <a:xfrm>
            <a:off x="0" y="195957"/>
            <a:ext cx="4700588" cy="2947293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4729162" y="1500188"/>
            <a:ext cx="4414837" cy="2457450"/>
            <a:chOff x="4729162" y="1500188"/>
            <a:chExt cx="4414837" cy="245745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719" t="20170" b="42045"/>
            <a:stretch/>
          </p:blipFill>
          <p:spPr>
            <a:xfrm>
              <a:off x="4729162" y="1500188"/>
              <a:ext cx="4414837" cy="2443162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>
            <a:xfrm>
              <a:off x="7272338" y="3243263"/>
              <a:ext cx="1871661" cy="7143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139" r="47969" b="47570"/>
          <a:stretch/>
        </p:blipFill>
        <p:spPr>
          <a:xfrm>
            <a:off x="0" y="3114675"/>
            <a:ext cx="4757738" cy="47148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329612" y="540890"/>
            <a:ext cx="800099" cy="8021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906" t="47569" b="41604"/>
          <a:stretch/>
        </p:blipFill>
        <p:spPr>
          <a:xfrm>
            <a:off x="7215188" y="3271838"/>
            <a:ext cx="1928811" cy="70008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139" r="47969"/>
          <a:stretch/>
        </p:blipFill>
        <p:spPr>
          <a:xfrm>
            <a:off x="0" y="3114675"/>
            <a:ext cx="4757738" cy="3547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056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5957"/>
            <a:ext cx="9144000" cy="6466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58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A3D6B9B-AE76-48FC-8518-51E0ECD27B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69944" y="2401328"/>
            <a:ext cx="5458386" cy="205534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System of Nonlinear Equations</a:t>
            </a:r>
          </a:p>
        </p:txBody>
      </p:sp>
    </p:spTree>
    <p:extLst>
      <p:ext uri="{BB962C8B-B14F-4D97-AF65-F5344CB8AC3E}">
        <p14:creationId xmlns:p14="http://schemas.microsoft.com/office/powerpoint/2010/main" val="256862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BABB84D-FA11-47BC-B8E0-265989F98E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2250" y="1100635"/>
            <a:ext cx="8039500" cy="5225520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lnSpc>
                <a:spcPct val="110000"/>
              </a:lnSpc>
              <a:buNone/>
            </a:pP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now a vector of functions: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vector of independent variables: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indent="0">
              <a:lnSpc>
                <a:spcPct val="110000"/>
              </a:lnSpc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4488" indent="-344488">
              <a:lnSpc>
                <a:spcPct val="110000"/>
              </a:lnSpc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 methods: Fixed point, Newton-Raphson, Secant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xmlns="" id="{F1ED87A6-0B4D-4322-BA5D-E0C4A5B71E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4521" y="240508"/>
            <a:ext cx="7660434" cy="533933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of 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Linear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B6E19B94-9895-411E-82CA-21D9256526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9770" y="2794517"/>
            <a:ext cx="2509935" cy="2509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394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1" y="240509"/>
            <a:ext cx="7585789" cy="52146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 Methods: Fixed Poi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94521" y="922314"/>
                <a:ext cx="8350899" cy="5615010"/>
              </a:xfrm>
            </p:spPr>
            <p:txBody>
              <a:bodyPr>
                <a:normAutofit lnSpcReduction="10000"/>
              </a:bodyPr>
              <a:lstStyle/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write the system as follows: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buNone/>
                </a:pPr>
                <a:endPara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buNone/>
                </a:pPr>
                <a:endPara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buNone/>
                </a:pP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rewritten as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l-GR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itialize: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sume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0)</a:t>
                </a: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eration Step </a:t>
                </a:r>
                <a:r>
                  <a:rPr lang="en-US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)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l-GR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initialize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0)</a:t>
                </a: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pping Criteria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‖"/>
                            <m:endChr m:val="‖"/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  <m:r>
                                      <a:rPr lang="en-I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den>
                    </m:f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𝜀</m:t>
                    </m:r>
                  </m:oMath>
                </a14:m>
                <a:endParaRPr lang="en-US" sz="22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4521" y="922314"/>
                <a:ext cx="8350899" cy="5615010"/>
              </a:xfrm>
              <a:blipFill rotWithShape="0">
                <a:blip r:embed="rId2"/>
                <a:stretch>
                  <a:fillRect l="-1241" t="-869" b="-43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13F34764-69CC-4DE1-BD5C-3CF402950F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4031" y="1606690"/>
            <a:ext cx="2322369" cy="2167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79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7548DC9-24E7-444D-86DF-B80A4E38E1A6}"/>
              </a:ext>
            </a:extLst>
          </p:cNvPr>
          <p:cNvSpPr txBox="1"/>
          <p:nvPr/>
        </p:nvSpPr>
        <p:spPr>
          <a:xfrm>
            <a:off x="726924" y="440624"/>
            <a:ext cx="7428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turbation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1B0EB80D-41C4-414A-9BD7-EBB0365B02C9}"/>
                  </a:ext>
                </a:extLst>
              </p:cNvPr>
              <p:cNvSpPr txBox="1"/>
              <p:nvPr/>
            </p:nvSpPr>
            <p:spPr>
              <a:xfrm>
                <a:off x="726924" y="1616327"/>
                <a:ext cx="7895425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 the system of equation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</a:p>
              <a:p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estion: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If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mall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turbation,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𝜹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given in the matrix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and/or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𝜹</m:t>
                    </m:r>
                    <m:r>
                      <a:rPr lang="en-I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or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at is the effect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𝜹</m:t>
                    </m:r>
                    <m:r>
                      <a:rPr lang="en-I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the 	solution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or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  </a:t>
                </a:r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ternatively</a:t>
                </a:r>
                <a:r>
                  <a:rPr lang="en-US" sz="2400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 sensitive is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olution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small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	perturbations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 coefficient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trix,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𝜹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I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the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forcing function,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𝜹</m:t>
                    </m:r>
                    <m:r>
                      <a:rPr lang="en-I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1B0EB80D-41C4-414A-9BD7-EBB0365B02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24" y="1616327"/>
                <a:ext cx="7895425" cy="4154984"/>
              </a:xfrm>
              <a:prstGeom prst="rect">
                <a:avLst/>
              </a:prstGeom>
              <a:blipFill rotWithShape="0">
                <a:blip r:embed="rId3"/>
                <a:stretch>
                  <a:fillRect l="-1158" t="-117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4206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1" y="240509"/>
            <a:ext cx="7585789" cy="52146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 Methods: Fixed Poi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94521" y="922314"/>
                <a:ext cx="8350899" cy="5615010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dition for convergence: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single variable:│</a:t>
                </a:r>
                <a:r>
                  <a:rPr lang="en-US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ʹ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l-GR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ξ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│ &lt; 1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multiple variable, the derivative becomes the Jacobian matrix </a:t>
                </a:r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𝕁</m:t>
                    </m:r>
                  </m:oMath>
                </a14:m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hose elements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6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6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2-variables: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𝕁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sz="2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sz="2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sz="2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sz="2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sz="2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sz="2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sz="2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sz="2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fficient Condition: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𝕁</m:t>
                        </m:r>
                      </m:e>
                    </m:d>
                    <m:r>
                      <a:rPr lang="en-US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cessary Condition: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pectral Radius, </a:t>
                </a:r>
                <a14:m>
                  <m:oMath xmlns:m="http://schemas.openxmlformats.org/officeDocument/2006/math">
                    <m:r>
                      <a:rPr lang="el-GR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𝜌</m:t>
                    </m:r>
                    <m:d>
                      <m:dPr>
                        <m:ctrlPr>
                          <a:rPr lang="el-GR" sz="2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𝕁</m:t>
                        </m:r>
                      </m:e>
                    </m:d>
                  </m:oMath>
                </a14:m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1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4521" y="922314"/>
                <a:ext cx="8350899" cy="5615010"/>
              </a:xfrm>
              <a:blipFill>
                <a:blip r:embed="rId2"/>
                <a:stretch>
                  <a:fillRect l="-1314" t="-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409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1" y="240509"/>
            <a:ext cx="7585789" cy="52146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 Methods: Newton-Raphs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94521" y="922314"/>
                <a:ext cx="8350899" cy="561501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2-variable: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0 and 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0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-d Taylor’s series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0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𝜕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𝜕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den>
                            </m:f>
                          </m:e>
                        </m:d>
                      </m:e>
                      <m: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𝑂𝑇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0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𝜕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𝜕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den>
                            </m:f>
                          </m:e>
                        </m:d>
                      </m:e>
                      <m: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𝑂𝑇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den>
                                    </m:f>
                                  </m:e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𝑦</m:t>
                                        </m:r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den>
                                    </m:f>
                                  </m:e>
                                  <m:e>
                                    <m:f>
                                      <m:f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𝑦</m:t>
                                        </m:r>
                                      </m:den>
                                    </m:f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+1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+1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4521" y="922314"/>
                <a:ext cx="8350899" cy="5615010"/>
              </a:xfrm>
              <a:blipFill>
                <a:blip r:embed="rId2"/>
                <a:stretch>
                  <a:fillRect l="-1460" t="-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59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1" y="240509"/>
            <a:ext cx="7585789" cy="52146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 Methods: Newton-Raphs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94521" y="922314"/>
                <a:ext cx="8350899" cy="5615010"/>
              </a:xfrm>
            </p:spPr>
            <p:txBody>
              <a:bodyPr>
                <a:normAutofit/>
              </a:bodyPr>
              <a:lstStyle/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itialize: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sume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0)</a:t>
                </a: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call single variable: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=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𝐻𝑂𝑇</m:t>
                      </m:r>
                    </m:oMath>
                  </m:oMathPara>
                </a14:m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ltiple Variables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=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)</m:t>
                              </m:r>
                            </m:sup>
                          </m:sSup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)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𝕁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𝐻𝑂𝑇</m:t>
                      </m:r>
                    </m:oMath>
                  </m:oMathPara>
                </a14:m>
                <a:endParaRPr lang="en-US" sz="24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eration Step </a:t>
                </a:r>
                <a:r>
                  <a:rPr lang="en-US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𝕁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   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m:oMathPara>
                </a14:m>
                <a:endParaRPr lang="en-US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pping Criteria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‖"/>
                            <m:endChr m:val="‖"/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  <m:r>
                                      <a:rPr lang="en-I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den>
                    </m:f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𝜀</m:t>
                    </m:r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4521" y="922314"/>
                <a:ext cx="8350899" cy="5615010"/>
              </a:xfrm>
              <a:blipFill rotWithShape="0">
                <a:blip r:embed="rId3"/>
                <a:stretch>
                  <a:fillRect l="-1241" t="-32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622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1" y="240509"/>
            <a:ext cx="7585789" cy="52146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 Methods: Newton-Raphs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94521" y="922314"/>
                <a:ext cx="8350899" cy="5615010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2-variable: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  <m:e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  <m:e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d>
                            <m: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sup>
                              </m:sSubSup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+1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+1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4521" y="922314"/>
                <a:ext cx="8350899" cy="5615010"/>
              </a:xfrm>
              <a:blipFill>
                <a:blip r:embed="rId2"/>
                <a:stretch>
                  <a:fillRect l="-1460" t="-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10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1" y="240509"/>
            <a:ext cx="7585789" cy="521468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Problem: Tutorial 3 Q2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94521" y="922314"/>
                <a:ext cx="8350899" cy="5615010"/>
              </a:xfrm>
            </p:spPr>
            <p:txBody>
              <a:bodyPr>
                <a:normAutofit fontScale="92500" lnSpcReduction="20000"/>
              </a:bodyPr>
              <a:lstStyle/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ve the following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ystem of equations</a:t>
                </a:r>
                <a:endPara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g:</a:t>
                </a:r>
              </a:p>
              <a:p>
                <a:pPr marL="514350" indent="-514350">
                  <a:lnSpc>
                    <a:spcPct val="120000"/>
                  </a:lnSpc>
                  <a:buAutoNum type="alphaLcParenBoth"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xed-point iteration</a:t>
                </a:r>
              </a:p>
              <a:p>
                <a:pPr marL="514350" indent="-514350">
                  <a:lnSpc>
                    <a:spcPct val="120000"/>
                  </a:lnSpc>
                  <a:buAutoNum type="alphaLcParenBoth"/>
                </a:pP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wton-Raphson method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rting with an initial guess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.2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.2.</a:t>
                </a: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: Iteration </a:t>
                </a: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</a:t>
                </a:r>
                <a:r>
                  <a:rPr lang="en-US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𝕁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  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m:oMathPara>
                </a14:m>
                <a:endParaRPr lang="en-US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pping Criteria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𝜀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4521" y="922314"/>
                <a:ext cx="8350899" cy="5615010"/>
              </a:xfrm>
              <a:blipFill rotWithShape="0">
                <a:blip r:embed="rId4"/>
                <a:stretch>
                  <a:fillRect l="-1314" t="-9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623714"/>
              </p:ext>
            </p:extLst>
          </p:nvPr>
        </p:nvGraphicFramePr>
        <p:xfrm>
          <a:off x="1128712" y="1599336"/>
          <a:ext cx="4500563" cy="123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r:id="rId5" imgW="1841500" imgH="495300" progId="Equation.DSMT4">
                  <p:embed/>
                </p:oleObj>
              </mc:Choice>
              <mc:Fallback>
                <p:oleObj r:id="rId5" imgW="18415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2" y="1599336"/>
                        <a:ext cx="4500563" cy="1235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086475" y="1951319"/>
            <a:ext cx="1336610" cy="531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671195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1" y="240509"/>
            <a:ext cx="7585789" cy="52146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 Methods: Newton-Raphs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94521" y="922314"/>
                <a:ext cx="8350899" cy="5615010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2-variable: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IN" sz="240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𝑢</m:t>
                                        </m:r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  <m:e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IN" sz="24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𝑢</m:t>
                                        </m:r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IN" sz="24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𝑣</m:t>
                                        </m:r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  <m:e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IN" sz="24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𝑣</m:t>
                                        </m:r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d>
                            <m: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sup>
                              </m:sSubSup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IN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𝑢</m:t>
                                    </m:r>
                                  </m:e>
                                  <m:sub/>
                                </m:sSub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IN" sz="2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I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𝑣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+1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+1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4521" y="922314"/>
                <a:ext cx="8350899" cy="5615010"/>
              </a:xfrm>
              <a:blipFill rotWithShape="0">
                <a:blip r:embed="rId2"/>
                <a:stretch>
                  <a:fillRect l="-1460" t="-32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371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7076" y="417790"/>
            <a:ext cx="5365103" cy="580555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 Methods: Seca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9673" y="1366226"/>
            <a:ext cx="6904654" cy="4125547"/>
          </a:xfrm>
        </p:spPr>
        <p:txBody>
          <a:bodyPr>
            <a:normAutofit/>
          </a:bodyPr>
          <a:lstStyle/>
          <a:p>
            <a:pPr marL="344488" indent="-344488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cobian of the Newton-Raphson method is evaluated numerically using difference approximation. </a:t>
            </a:r>
          </a:p>
          <a:p>
            <a:pPr marL="344488" indent="-344488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methods for estimation of derivative of a function will be covered in detail later.</a:t>
            </a:r>
          </a:p>
          <a:p>
            <a:pPr marL="344488" indent="-344488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t of the method is same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949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7548DC9-24E7-444D-86DF-B80A4E38E1A6}"/>
              </a:ext>
            </a:extLst>
          </p:cNvPr>
          <p:cNvSpPr txBox="1"/>
          <p:nvPr/>
        </p:nvSpPr>
        <p:spPr>
          <a:xfrm>
            <a:off x="726924" y="440624"/>
            <a:ext cx="7428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turbation in forcing vector 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1B0EB80D-41C4-414A-9BD7-EBB0365B02C9}"/>
                  </a:ext>
                </a:extLst>
              </p:cNvPr>
              <p:cNvSpPr txBox="1"/>
              <p:nvPr/>
            </p:nvSpPr>
            <p:spPr>
              <a:xfrm>
                <a:off x="614094" y="1258665"/>
                <a:ext cx="8175343" cy="56003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ystem of equation: 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l-GR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nce,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l-GR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en-US" sz="24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l-GR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ke the norms of vectors and matrices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𝜹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𝜹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d>
                      <m:dPr>
                        <m:begChr m:val="‖"/>
                        <m:endChr m:val="‖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p>
                        </m:sSup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𝜹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</m:oMath>
                </a14:m>
                <a:endParaRPr lang="en-IN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</m:d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𝜹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     </a:t>
                </a:r>
                <a:r>
                  <a:rPr lang="en-US" sz="2400" b="0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= 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p>
                        </m:sSup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𝒙</m:t>
                        </m:r>
                      </m:e>
                    </m:d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‖"/>
                            <m:endChr m:val="‖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𝜹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d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24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</m:t>
                    </m:r>
                  </m:oMath>
                </a14:m>
                <a:endParaRPr lang="en-IN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𝜹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b="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endParaRPr lang="en-US" sz="2400" b="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𝜹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𝜹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b="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B0EB80D-41C4-414A-9BD7-EBB0365B02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94" y="1258665"/>
                <a:ext cx="8175343" cy="5600379"/>
              </a:xfrm>
              <a:prstGeom prst="rect">
                <a:avLst/>
              </a:prstGeom>
              <a:blipFill rotWithShape="0">
                <a:blip r:embed="rId2"/>
                <a:stretch>
                  <a:fillRect l="-1044" t="-87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7979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7548DC9-24E7-444D-86DF-B80A4E38E1A6}"/>
              </a:ext>
            </a:extLst>
          </p:cNvPr>
          <p:cNvSpPr txBox="1"/>
          <p:nvPr/>
        </p:nvSpPr>
        <p:spPr>
          <a:xfrm>
            <a:off x="726924" y="440624"/>
            <a:ext cx="7428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turbation in matrix 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1B0EB80D-41C4-414A-9BD7-EBB0365B02C9}"/>
                  </a:ext>
                </a:extLst>
              </p:cNvPr>
              <p:cNvSpPr txBox="1"/>
              <p:nvPr/>
            </p:nvSpPr>
            <p:spPr>
              <a:xfrm>
                <a:off x="552582" y="1231233"/>
                <a:ext cx="8175343" cy="46442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ystem of equation:  (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l-GR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since,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l-GR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en-US" sz="24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l-GR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ke the norms of vectors and matrice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𝜹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𝜹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𝜹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𝜹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𝜹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≤</m:t>
                    </m:r>
                    <m:d>
                      <m:dPr>
                        <m:begChr m:val="‖"/>
                        <m:endChr m:val="‖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p>
                        </m:sSup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𝜹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begChr m:val="‖"/>
                        <m:endChr m:val="‖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p>
                        </m:sSup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𝜹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𝜹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sz="2400" b="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endParaRPr lang="en-US" sz="2400" b="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endParaRPr lang="en-US" sz="2400" b="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𝜹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𝜹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b="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B0EB80D-41C4-414A-9BD7-EBB0365B02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582" y="1231233"/>
                <a:ext cx="8175343" cy="4644285"/>
              </a:xfrm>
              <a:prstGeom prst="rect">
                <a:avLst/>
              </a:prstGeom>
              <a:blipFill>
                <a:blip r:embed="rId2"/>
                <a:stretch>
                  <a:fillRect l="-1044" t="-1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EFDA4AA9-EA7D-4CB2-BD99-F8CC94E6AA2C}"/>
              </a:ext>
            </a:extLst>
          </p:cNvPr>
          <p:cNvSpPr/>
          <p:nvPr/>
        </p:nvSpPr>
        <p:spPr>
          <a:xfrm>
            <a:off x="6176866" y="3183367"/>
            <a:ext cx="2241074" cy="478899"/>
          </a:xfrm>
          <a:prstGeom prst="rect">
            <a:avLst/>
          </a:prstGeom>
          <a:noFill/>
          <a:ln w="31750" cmpd="sng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BB6F907B-1E97-411C-BE2A-3E73EA53E122}"/>
              </a:ext>
            </a:extLst>
          </p:cNvPr>
          <p:cNvSpPr txBox="1"/>
          <p:nvPr/>
        </p:nvSpPr>
        <p:spPr>
          <a:xfrm>
            <a:off x="6176866" y="3681694"/>
            <a:ext cx="2551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Product of perturbation </a:t>
            </a:r>
            <a:r>
              <a:rPr lang="en-US" b="1" dirty="0" smtClean="0">
                <a:solidFill>
                  <a:srgbClr val="002060"/>
                </a:solidFill>
              </a:rPr>
              <a:t>quantities (negligible)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226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7548DC9-24E7-444D-86DF-B80A4E38E1A6}"/>
              </a:ext>
            </a:extLst>
          </p:cNvPr>
          <p:cNvSpPr txBox="1"/>
          <p:nvPr/>
        </p:nvSpPr>
        <p:spPr>
          <a:xfrm>
            <a:off x="726924" y="440624"/>
            <a:ext cx="7428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tion Numb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1B0EB80D-41C4-414A-9BD7-EBB0365B02C9}"/>
                  </a:ext>
                </a:extLst>
              </p:cNvPr>
              <p:cNvSpPr txBox="1"/>
              <p:nvPr/>
            </p:nvSpPr>
            <p:spPr>
              <a:xfrm>
                <a:off x="819368" y="1333310"/>
                <a:ext cx="7839441" cy="45718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dition number of a matrix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defined as:</a:t>
                </a: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𝒞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d>
                    </m:oMath>
                  </m:oMathPara>
                </a14:m>
                <a:endPara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endPara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proportionality constant relating relative error or perturbation in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the relative error or perturbation in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lue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pends on the norm used for calculation.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e the same norm for both A and A</a:t>
                </a:r>
                <a:r>
                  <a:rPr lang="en-US" sz="24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 of the order of 1, the matrix is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ll-conditioned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≫</m:t>
                    </m:r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matrix is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ll-conditioned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B0EB80D-41C4-414A-9BD7-EBB0365B02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368" y="1333310"/>
                <a:ext cx="7839441" cy="4571829"/>
              </a:xfrm>
              <a:prstGeom prst="rect">
                <a:avLst/>
              </a:prstGeom>
              <a:blipFill rotWithShape="0">
                <a:blip r:embed="rId2"/>
                <a:stretch>
                  <a:fillRect l="-1011" t="-1067" b="-21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0172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56"/>
          <a:stretch/>
        </p:blipFill>
        <p:spPr>
          <a:xfrm>
            <a:off x="0" y="195957"/>
            <a:ext cx="4557713" cy="64660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44" b="80051"/>
          <a:stretch/>
        </p:blipFill>
        <p:spPr>
          <a:xfrm>
            <a:off x="4557712" y="195957"/>
            <a:ext cx="4586287" cy="12899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65211" y="1485900"/>
                <a:ext cx="287129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d>
                      <m:d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≫</m:t>
                    </m:r>
                    <m: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r>
                  <a:rPr 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atrix is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ll-conditioned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5211" y="1485900"/>
                <a:ext cx="2871299" cy="646331"/>
              </a:xfrm>
              <a:prstGeom prst="rect">
                <a:avLst/>
              </a:prstGeom>
              <a:blipFill rotWithShape="0">
                <a:blip r:embed="rId3"/>
                <a:stretch>
                  <a:fillRect l="-1911" t="-5660" r="-1274" b="-1415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6475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5957"/>
            <a:ext cx="9144000" cy="6466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703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8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>
            <a:off x="0" y="195957"/>
            <a:ext cx="4572000" cy="646608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429250" y="1257300"/>
            <a:ext cx="31861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determinant a good measure of matrix conditioning?</a:t>
            </a:r>
            <a:endParaRPr lang="en-I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674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7548DC9-24E7-444D-86DF-B80A4E38E1A6}"/>
              </a:ext>
            </a:extLst>
          </p:cNvPr>
          <p:cNvSpPr txBox="1"/>
          <p:nvPr/>
        </p:nvSpPr>
        <p:spPr>
          <a:xfrm>
            <a:off x="726924" y="440624"/>
            <a:ext cx="7428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ling and Equilibration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B0EB80D-41C4-414A-9BD7-EBB0365B02C9}"/>
              </a:ext>
            </a:extLst>
          </p:cNvPr>
          <p:cNvSpPr txBox="1"/>
          <p:nvPr/>
        </p:nvSpPr>
        <p:spPr>
          <a:xfrm>
            <a:off x="549643" y="1098413"/>
            <a:ext cx="800652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helps to reduce the truncation errors during computation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lps to obtain a more accurate solution for moderately ill-conditioned matrix.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Consider the following set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e variabl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ʹ and multiply the second equation by 100. Resulting equation is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BAEB653-BE0B-467D-98CC-1FCBF60DB1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2939" y="2711142"/>
            <a:ext cx="4215501" cy="117852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4F97396-0543-4CCF-A3CE-776FF9FEAD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7304" y="4966485"/>
            <a:ext cx="3108247" cy="1143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7094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294</TotalTime>
  <Words>924</Words>
  <Application>Microsoft Office PowerPoint</Application>
  <PresentationFormat>On-screen Show (4:3)</PresentationFormat>
  <Paragraphs>186</Paragraphs>
  <Slides>2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Equation.DSMT4</vt:lpstr>
      <vt:lpstr>Pivoting, Perturbation Analysis, Scaling and Equilibr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ution of System of Nonlinear Equations</vt:lpstr>
      <vt:lpstr>System of Non-Linear Equations</vt:lpstr>
      <vt:lpstr>Open Methods: Fixed Point</vt:lpstr>
      <vt:lpstr>Open Methods: Fixed Point</vt:lpstr>
      <vt:lpstr>Open Methods: Newton-Raphson</vt:lpstr>
      <vt:lpstr>Open Methods: Newton-Raphson</vt:lpstr>
      <vt:lpstr>Open Methods: Newton-Raphson</vt:lpstr>
      <vt:lpstr>Example Problem: Tutorial 3 Q2</vt:lpstr>
      <vt:lpstr>Open Methods: Newton-Raphson</vt:lpstr>
      <vt:lpstr>Open Methods: Seca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O 208A: Computational Methods in Engineering  Lecture 1</dc:title>
  <dc:creator>sguha</dc:creator>
  <cp:lastModifiedBy>Abhas Singh</cp:lastModifiedBy>
  <cp:revision>556</cp:revision>
  <dcterms:created xsi:type="dcterms:W3CDTF">2018-04-30T11:42:59Z</dcterms:created>
  <dcterms:modified xsi:type="dcterms:W3CDTF">2019-08-30T14:26:28Z</dcterms:modified>
</cp:coreProperties>
</file>